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B117FF2" w14:textId="77777777" w:rsidR="00606D80" w:rsidRDefault="00606D80" w:rsidP="00606D80">
      <w:pPr>
        <w:pStyle w:val="Heading3"/>
        <w:jc w:val="left"/>
        <w:rPr>
          <w:rFonts w:ascii="Century Gothic" w:hAnsi="Century Gothic"/>
          <w:b w:val="0"/>
          <w:szCs w:val="24"/>
        </w:rPr>
      </w:pPr>
      <w:r>
        <w:rPr>
          <w:rFonts w:ascii="Century Gothic" w:hAnsi="Century Gothic"/>
          <w:b w:val="0"/>
          <w:szCs w:val="24"/>
        </w:rPr>
        <w:t>Name: _____________</w:t>
      </w:r>
      <w:r w:rsidRPr="00976D1A">
        <w:rPr>
          <w:rFonts w:ascii="Century Gothic" w:hAnsi="Century Gothic"/>
          <w:b w:val="0"/>
          <w:szCs w:val="24"/>
        </w:rPr>
        <w:t>_____________________________ Date: ____________________________</w:t>
      </w:r>
      <w:r>
        <w:rPr>
          <w:rFonts w:ascii="Century Gothic" w:hAnsi="Century Gothic"/>
          <w:b w:val="0"/>
          <w:szCs w:val="24"/>
        </w:rPr>
        <w:t>_</w:t>
      </w:r>
    </w:p>
    <w:p w14:paraId="6890EE43" w14:textId="77777777" w:rsidR="00606D80" w:rsidRDefault="00606D80" w:rsidP="00606D80">
      <w:pPr>
        <w:spacing w:after="0" w:line="240" w:lineRule="auto"/>
        <w:jc w:val="center"/>
        <w:rPr>
          <w:rFonts w:ascii="Century Gothic" w:eastAsia="Times New Roman" w:hAnsi="Century Gothic" w:cs="Times New Roman"/>
          <w:b/>
          <w:bCs/>
          <w:iCs/>
          <w:sz w:val="28"/>
          <w:szCs w:val="28"/>
        </w:rPr>
      </w:pPr>
    </w:p>
    <w:p w14:paraId="64655A35" w14:textId="661FD4B1" w:rsidR="00606D80" w:rsidRPr="00606D80" w:rsidRDefault="00606D80" w:rsidP="00606D80">
      <w:pPr>
        <w:spacing w:after="0" w:line="240" w:lineRule="auto"/>
        <w:jc w:val="center"/>
        <w:rPr>
          <w:rFonts w:ascii="Century Gothic" w:eastAsia="Times New Roman" w:hAnsi="Century Gothic" w:cs="Times New Roman"/>
          <w:b/>
          <w:bCs/>
          <w:sz w:val="28"/>
          <w:szCs w:val="28"/>
        </w:rPr>
      </w:pPr>
      <w:r>
        <w:rPr>
          <w:rFonts w:ascii="Century Gothic" w:eastAsia="Times New Roman" w:hAnsi="Century Gothic" w:cs="Times New Roman"/>
          <w:b/>
          <w:bCs/>
          <w:iCs/>
          <w:sz w:val="28"/>
          <w:szCs w:val="28"/>
        </w:rPr>
        <w:t>Partitioning Segments by a Ratio</w:t>
      </w:r>
    </w:p>
    <w:p w14:paraId="1F429E37" w14:textId="77777777" w:rsidR="00606D80" w:rsidRPr="00606D80" w:rsidRDefault="00606D80" w:rsidP="00606D80">
      <w:pPr>
        <w:spacing w:after="0" w:line="240" w:lineRule="auto"/>
        <w:rPr>
          <w:rFonts w:ascii="Century Gothic" w:eastAsia="Times New Roman" w:hAnsi="Century Gothic" w:cs="Times New Roman"/>
          <w:sz w:val="10"/>
          <w:szCs w:val="10"/>
        </w:rPr>
      </w:pPr>
    </w:p>
    <w:p w14:paraId="59BC5A3A" w14:textId="77777777" w:rsidR="00606D80" w:rsidRPr="00606D80" w:rsidRDefault="00606D80" w:rsidP="00606D80">
      <w:pPr>
        <w:spacing w:after="0" w:line="240" w:lineRule="auto"/>
        <w:rPr>
          <w:rFonts w:ascii="Century Gothic" w:eastAsia="Times New Roman" w:hAnsi="Century Gothic" w:cs="Times New Roman"/>
          <w:b/>
          <w:sz w:val="10"/>
          <w:szCs w:val="10"/>
        </w:rPr>
      </w:pPr>
    </w:p>
    <w:p w14:paraId="29DE5064" w14:textId="77777777" w:rsidR="00606D80" w:rsidRPr="00606D80" w:rsidRDefault="00D07AF5" w:rsidP="00606D80">
      <w:pPr>
        <w:spacing w:after="0" w:line="240" w:lineRule="auto"/>
        <w:rPr>
          <w:rFonts w:ascii="Century Gothic" w:eastAsia="Times New Roman" w:hAnsi="Century Gothic" w:cs="Times New Roman"/>
          <w:b/>
          <w:sz w:val="10"/>
          <w:szCs w:val="10"/>
        </w:rPr>
      </w:pPr>
      <w:r>
        <w:rPr>
          <w:rFonts w:ascii="Century Gothic" w:eastAsia="Times New Roman" w:hAnsi="Century Gothic" w:cs="Times New Roman"/>
          <w:b/>
          <w:sz w:val="10"/>
          <w:szCs w:val="10"/>
        </w:rPr>
        <w:pict w14:anchorId="2D864DE8">
          <v:rect id="_x0000_i1025" style="width:511.2pt;height:3pt" o:hralign="center" o:hrstd="t" o:hrnoshade="t" o:hr="t" fillcolor="black" stroked="f"/>
        </w:pict>
      </w:r>
    </w:p>
    <w:p w14:paraId="50BEE6B1" w14:textId="77777777" w:rsidR="00606D80" w:rsidRPr="00606D80" w:rsidRDefault="00606D80" w:rsidP="00606D80">
      <w:pPr>
        <w:spacing w:after="0" w:line="240" w:lineRule="auto"/>
        <w:rPr>
          <w:rFonts w:ascii="Century Gothic" w:eastAsia="Times New Roman" w:hAnsi="Century Gothic" w:cs="Times New Roman"/>
          <w:sz w:val="10"/>
          <w:szCs w:val="10"/>
        </w:rPr>
      </w:pPr>
    </w:p>
    <w:tbl>
      <w:tblPr>
        <w:tblW w:w="0" w:type="auto"/>
        <w:jc w:val="center"/>
        <w:tblInd w:w="2301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2" w:space="0" w:color="auto"/>
          <w:insideV w:val="single" w:sz="12" w:space="0" w:color="auto"/>
        </w:tblBorders>
        <w:tblLook w:val="01E0" w:firstRow="1" w:lastRow="1" w:firstColumn="1" w:lastColumn="1" w:noHBand="0" w:noVBand="0"/>
      </w:tblPr>
      <w:tblGrid>
        <w:gridCol w:w="5515"/>
      </w:tblGrid>
      <w:tr w:rsidR="00606D80" w:rsidRPr="00606D80" w14:paraId="26247329" w14:textId="77777777" w:rsidTr="00853701">
        <w:trPr>
          <w:trHeight w:val="1677"/>
          <w:jc w:val="center"/>
        </w:trPr>
        <w:tc>
          <w:tcPr>
            <w:tcW w:w="5515" w:type="dxa"/>
            <w:shd w:val="clear" w:color="auto" w:fill="auto"/>
          </w:tcPr>
          <w:p w14:paraId="46A4F063" w14:textId="3C8A8496" w:rsidR="00606D80" w:rsidRPr="00606D80" w:rsidRDefault="00606D80" w:rsidP="00606D80">
            <w:pPr>
              <w:tabs>
                <w:tab w:val="left" w:pos="2933"/>
                <w:tab w:val="center" w:pos="4540"/>
                <w:tab w:val="left" w:pos="6979"/>
              </w:tabs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b/>
                <w:bCs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>
              <w:rPr>
                <w:rFonts w:ascii="Century Gothic" w:eastAsia="Times New Roman" w:hAnsi="Century Gothic" w:cs="Times New Roman"/>
                <w:b/>
                <w:bCs/>
                <w:sz w:val="28"/>
                <w:szCs w:val="2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Partitioning Segments</w:t>
            </w:r>
          </w:p>
          <w:p w14:paraId="40A6E8DF" w14:textId="77777777" w:rsidR="00606D80" w:rsidRPr="00606D80" w:rsidRDefault="00606D80" w:rsidP="00606D80">
            <w:pPr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sz w:val="14"/>
                <w:szCs w:val="14"/>
              </w:rPr>
            </w:pPr>
          </w:p>
          <w:bookmarkStart w:id="0" w:name="_GoBack"/>
          <w:bookmarkEnd w:id="0"/>
          <w:p w14:paraId="6C0F6862" w14:textId="2790CF4B" w:rsidR="00606D80" w:rsidRPr="00606D80" w:rsidRDefault="00E47C06" w:rsidP="00853701">
            <w:pPr>
              <w:spacing w:after="0" w:line="240" w:lineRule="auto"/>
              <w:jc w:val="center"/>
              <w:rPr>
                <w:rFonts w:ascii="Century Gothic" w:eastAsia="Times New Roman" w:hAnsi="Century Gothic" w:cs="Times New Roman"/>
                <w:sz w:val="24"/>
                <w:szCs w:val="24"/>
              </w:rPr>
            </w:pPr>
            <w:r w:rsidRPr="00E47C06">
              <w:rPr>
                <w:rFonts w:ascii="Century Gothic" w:eastAsia="Times New Roman" w:hAnsi="Century Gothic" w:cs="Times New Roman"/>
                <w:position w:val="-30"/>
                <w:sz w:val="24"/>
                <w:szCs w:val="24"/>
              </w:rPr>
              <w:object w:dxaOrig="2060" w:dyaOrig="720" w14:anchorId="1467925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6" type="#_x0000_t75" style="width:188.4pt;height:65.4pt" o:ole="">
                  <v:imagedata r:id="rId8" o:title=""/>
                </v:shape>
                <o:OLEObject Type="Embed" ProgID="Equation.DSMT4" ShapeID="_x0000_i1026" DrawAspect="Content" ObjectID="_1414562964" r:id="rId9"/>
              </w:object>
            </w:r>
          </w:p>
        </w:tc>
      </w:tr>
    </w:tbl>
    <w:p w14:paraId="17B9E3D6" w14:textId="77777777" w:rsidR="00853701" w:rsidRPr="00853701" w:rsidRDefault="00853701" w:rsidP="00853701">
      <w:pPr>
        <w:pStyle w:val="ListParagraph"/>
        <w:spacing w:after="240" w:line="240" w:lineRule="auto"/>
        <w:ind w:left="360"/>
        <w:rPr>
          <w:b/>
        </w:rPr>
      </w:pPr>
    </w:p>
    <w:p w14:paraId="2E0C3AEF" w14:textId="4F3D443F" w:rsidR="00FB0D1F" w:rsidRPr="00FB0D1F" w:rsidRDefault="00FB0D1F" w:rsidP="000131EB">
      <w:pPr>
        <w:pStyle w:val="ListParagraph"/>
        <w:numPr>
          <w:ilvl w:val="0"/>
          <w:numId w:val="1"/>
        </w:numPr>
        <w:spacing w:after="240" w:line="240" w:lineRule="auto"/>
        <w:ind w:left="360"/>
        <w:rPr>
          <w:b/>
        </w:rPr>
      </w:pPr>
      <w:r>
        <w:t xml:space="preserve">A is at 1, and B is at 10.  Find the point, T, so that T </w:t>
      </w:r>
      <w:r w:rsidR="00E47C06">
        <w:t xml:space="preserve">partitions </w:t>
      </w:r>
      <w:r>
        <w:t>A to B</w:t>
      </w:r>
      <w:r w:rsidR="00E47C06">
        <w:t xml:space="preserve"> in a 2:1 ratio</w:t>
      </w:r>
      <w:r>
        <w:t>.</w:t>
      </w:r>
    </w:p>
    <w:p w14:paraId="263DBB2B" w14:textId="77777777" w:rsidR="00FB0D1F" w:rsidRPr="00FB0D1F" w:rsidRDefault="00E15BA0" w:rsidP="000131EB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 wp14:anchorId="688E4E3C" wp14:editId="365C4DA2">
            <wp:extent cx="5943600" cy="617855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4-cag-ws64.pd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421A05" w14:textId="5A0B2B53" w:rsidR="00FB0D1F" w:rsidRPr="00FB0D1F" w:rsidRDefault="00FB0D1F" w:rsidP="000131EB">
      <w:pPr>
        <w:pStyle w:val="ListParagraph"/>
        <w:numPr>
          <w:ilvl w:val="0"/>
          <w:numId w:val="1"/>
        </w:numPr>
        <w:spacing w:line="240" w:lineRule="auto"/>
        <w:ind w:left="360"/>
        <w:rPr>
          <w:b/>
        </w:rPr>
      </w:pPr>
      <w:r>
        <w:t xml:space="preserve">A is at -2 and B is at 14.  </w:t>
      </w:r>
      <w:r w:rsidR="00E15372">
        <w:t xml:space="preserve">Find the point, T, so that T partitions </w:t>
      </w:r>
      <w:r>
        <w:t>A to B</w:t>
      </w:r>
      <w:r w:rsidR="00853701">
        <w:t xml:space="preserve"> in a 3:1 ratio</w:t>
      </w:r>
      <w:r>
        <w:t>.</w:t>
      </w:r>
    </w:p>
    <w:p w14:paraId="67ECEA89" w14:textId="77777777" w:rsidR="00FB0D1F" w:rsidRPr="00FB0D1F" w:rsidRDefault="00E15BA0" w:rsidP="000131EB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 wp14:anchorId="0E1B00AB" wp14:editId="3CF5582B">
            <wp:extent cx="5940913" cy="617855"/>
            <wp:effectExtent l="0" t="0" r="317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4-cag-ws64.pdf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0913" cy="61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6EE76DE" w14:textId="0EDCB08A" w:rsidR="00FB0D1F" w:rsidRPr="00FB0D1F" w:rsidRDefault="00FB0D1F" w:rsidP="000131EB">
      <w:pPr>
        <w:pStyle w:val="ListParagraph"/>
        <w:numPr>
          <w:ilvl w:val="0"/>
          <w:numId w:val="1"/>
        </w:numPr>
        <w:spacing w:line="240" w:lineRule="auto"/>
        <w:ind w:left="360"/>
        <w:rPr>
          <w:b/>
        </w:rPr>
      </w:pPr>
      <w:r>
        <w:t xml:space="preserve">A is at -2 and B is at 7.  </w:t>
      </w:r>
      <w:r w:rsidR="00E15372">
        <w:t>Find the point, T, so that T partitions</w:t>
      </w:r>
      <w:r w:rsidR="00853701">
        <w:t xml:space="preserve"> A to B </w:t>
      </w:r>
      <w:proofErr w:type="gramStart"/>
      <w:r w:rsidR="00853701">
        <w:t>in a 1:2 ratio</w:t>
      </w:r>
      <w:proofErr w:type="gramEnd"/>
      <w:r w:rsidR="00853701">
        <w:t>.</w:t>
      </w:r>
    </w:p>
    <w:p w14:paraId="0552E81C" w14:textId="77777777" w:rsidR="00FB0D1F" w:rsidRDefault="00E15BA0" w:rsidP="000131EB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 wp14:anchorId="2B443E5E" wp14:editId="74196055">
            <wp:extent cx="5943600" cy="61785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4-cag-ws64.pd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9F3C42" w14:textId="426744E3" w:rsidR="00FB0D1F" w:rsidRPr="00FB0D1F" w:rsidRDefault="00FB0D1F" w:rsidP="000131EB">
      <w:pPr>
        <w:pStyle w:val="ListParagraph"/>
        <w:numPr>
          <w:ilvl w:val="0"/>
          <w:numId w:val="1"/>
        </w:numPr>
        <w:spacing w:line="240" w:lineRule="auto"/>
        <w:ind w:left="360"/>
        <w:rPr>
          <w:b/>
        </w:rPr>
      </w:pPr>
      <w:r>
        <w:t xml:space="preserve">A is at -5 and B is at 5.  </w:t>
      </w:r>
      <w:r w:rsidR="00E15372">
        <w:t>Find the point, T, so that T partitions</w:t>
      </w:r>
      <w:r w:rsidR="00853701">
        <w:t xml:space="preserve"> A to B </w:t>
      </w:r>
      <w:proofErr w:type="gramStart"/>
      <w:r w:rsidR="00853701">
        <w:t>in a 2:3 ratio</w:t>
      </w:r>
      <w:proofErr w:type="gramEnd"/>
      <w:r w:rsidR="00853701">
        <w:t>.</w:t>
      </w:r>
    </w:p>
    <w:p w14:paraId="6FD791C1" w14:textId="77777777" w:rsidR="00FB0D1F" w:rsidRDefault="00E15BA0" w:rsidP="000131EB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 wp14:anchorId="0C9181F6" wp14:editId="45336F31">
            <wp:extent cx="5943600" cy="61785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4-cag-ws64.pd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BFF9AE4" w14:textId="6FF2A689" w:rsidR="00FB0D1F" w:rsidRPr="00FB0D1F" w:rsidRDefault="00FB0D1F" w:rsidP="000131EB">
      <w:pPr>
        <w:pStyle w:val="ListParagraph"/>
        <w:numPr>
          <w:ilvl w:val="0"/>
          <w:numId w:val="1"/>
        </w:numPr>
        <w:spacing w:line="240" w:lineRule="auto"/>
        <w:ind w:left="360"/>
        <w:rPr>
          <w:b/>
        </w:rPr>
      </w:pPr>
      <w:r>
        <w:t xml:space="preserve">A is at -6 and B is at 9.  </w:t>
      </w:r>
      <w:r w:rsidR="00E15372">
        <w:t>Find the point, T, so that T partitions</w:t>
      </w:r>
      <w:r w:rsidR="00BA3E7C">
        <w:t xml:space="preserve"> A to B in a 3:2</w:t>
      </w:r>
      <w:r w:rsidR="00853701">
        <w:t xml:space="preserve"> ratio.</w:t>
      </w:r>
    </w:p>
    <w:p w14:paraId="57E5E761" w14:textId="77777777" w:rsidR="00FB0D1F" w:rsidRDefault="00E15BA0" w:rsidP="000131EB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 wp14:anchorId="613D86D0" wp14:editId="1069B581">
            <wp:extent cx="5943600" cy="617855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4-cag-ws64.pd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9EA6A2D" w14:textId="36DCEF1E" w:rsidR="008C4ED2" w:rsidRDefault="00FB0D1F" w:rsidP="000131EB">
      <w:pPr>
        <w:pStyle w:val="ListParagraph"/>
        <w:numPr>
          <w:ilvl w:val="0"/>
          <w:numId w:val="1"/>
        </w:numPr>
        <w:spacing w:line="240" w:lineRule="auto"/>
        <w:ind w:left="360"/>
        <w:rPr>
          <w:b/>
        </w:rPr>
      </w:pPr>
      <w:r>
        <w:t xml:space="preserve">A is at 5 and B is at -7.  Find the point, T, so that T </w:t>
      </w:r>
      <w:r w:rsidR="00853701">
        <w:t xml:space="preserve">partitions </w:t>
      </w:r>
      <w:r w:rsidR="00E15372">
        <w:t>A to B in</w:t>
      </w:r>
      <w:r w:rsidR="00853701">
        <w:t xml:space="preserve"> a 2:1</w:t>
      </w:r>
      <w:r w:rsidR="000131EB">
        <w:t xml:space="preserve"> ratio</w:t>
      </w:r>
      <w:r>
        <w:t>.</w:t>
      </w:r>
    </w:p>
    <w:p w14:paraId="20F81671" w14:textId="77777777" w:rsidR="008C4ED2" w:rsidRDefault="008C4ED2" w:rsidP="000131EB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 wp14:anchorId="4264C478" wp14:editId="2ED208AF">
            <wp:extent cx="5943600" cy="617855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4-cag-ws64.pd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85DA18" w14:textId="77777777" w:rsidR="00606D80" w:rsidRPr="008C4ED2" w:rsidRDefault="00606D80" w:rsidP="000131EB">
      <w:pPr>
        <w:spacing w:line="240" w:lineRule="auto"/>
        <w:rPr>
          <w:b/>
        </w:rPr>
      </w:pPr>
    </w:p>
    <w:p w14:paraId="6881BB93" w14:textId="072B1064" w:rsidR="005C5E53" w:rsidRPr="005C5E53" w:rsidRDefault="005C5E53" w:rsidP="000131EB">
      <w:pPr>
        <w:pStyle w:val="ListParagraph"/>
        <w:numPr>
          <w:ilvl w:val="0"/>
          <w:numId w:val="1"/>
        </w:numPr>
        <w:spacing w:line="240" w:lineRule="auto"/>
        <w:ind w:left="360"/>
        <w:rPr>
          <w:b/>
        </w:rPr>
      </w:pPr>
      <w:r>
        <w:t xml:space="preserve">A is at 2 and B is at 7.  Find the point, T, so that T partitions </w:t>
      </w:r>
      <w:r w:rsidR="00E15372">
        <w:t>A to B in</w:t>
      </w:r>
      <w:r>
        <w:t xml:space="preserve"> a 2:3 ratio.</w:t>
      </w:r>
    </w:p>
    <w:p w14:paraId="5405DE07" w14:textId="77777777" w:rsidR="005C5E53" w:rsidRPr="005C5E53" w:rsidRDefault="00E15BA0" w:rsidP="000131EB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 wp14:anchorId="4AA3FA4A" wp14:editId="0FC5C51F">
            <wp:extent cx="5943600" cy="617855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4-cag-ws64.pd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239467" w14:textId="48051CB4" w:rsidR="00FB0D1F" w:rsidRPr="005C5E53" w:rsidRDefault="005C5E53" w:rsidP="000131EB">
      <w:pPr>
        <w:pStyle w:val="ListParagraph"/>
        <w:numPr>
          <w:ilvl w:val="0"/>
          <w:numId w:val="1"/>
        </w:numPr>
        <w:spacing w:line="240" w:lineRule="auto"/>
        <w:ind w:left="360"/>
        <w:rPr>
          <w:b/>
        </w:rPr>
      </w:pPr>
      <w:r>
        <w:t xml:space="preserve">A is at -4 and B is at 10.  Find the point, T, so that T partitions </w:t>
      </w:r>
      <w:r w:rsidR="00E15372">
        <w:t xml:space="preserve">A to B in </w:t>
      </w:r>
      <w:r>
        <w:t>a 3:4 ratio.</w:t>
      </w:r>
    </w:p>
    <w:p w14:paraId="7000EF6F" w14:textId="77777777" w:rsidR="005C5E53" w:rsidRPr="005C5E53" w:rsidRDefault="008C4ED2" w:rsidP="000131EB">
      <w:pPr>
        <w:spacing w:line="240" w:lineRule="auto"/>
        <w:rPr>
          <w:b/>
        </w:rPr>
      </w:pPr>
      <w:r>
        <w:rPr>
          <w:b/>
          <w:noProof/>
        </w:rPr>
        <w:drawing>
          <wp:inline distT="0" distB="0" distL="0" distR="0" wp14:anchorId="312800BE" wp14:editId="66B141A0">
            <wp:extent cx="5943600" cy="617855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54-cag-ws64.pd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178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EE621E" w14:textId="77777777" w:rsidR="000131EB" w:rsidRDefault="000131EB" w:rsidP="00E15BA0">
      <w:pPr>
        <w:rPr>
          <w:b/>
        </w:rPr>
      </w:pPr>
    </w:p>
    <w:p w14:paraId="4A371D99" w14:textId="69CFDCE1" w:rsidR="00FB0D1F" w:rsidRDefault="00D07AF5" w:rsidP="00E15BA0">
      <w:pPr>
        <w:rPr>
          <w:b/>
        </w:rPr>
      </w:pPr>
      <w:r>
        <w:rPr>
          <w:b/>
        </w:rPr>
        <w:t xml:space="preserve">Challenge:  </w:t>
      </w:r>
      <w:r w:rsidR="000131EB">
        <w:rPr>
          <w:b/>
        </w:rPr>
        <w:t xml:space="preserve">Plot points A and B </w:t>
      </w:r>
      <w:r>
        <w:rPr>
          <w:b/>
        </w:rPr>
        <w:t xml:space="preserve">and </w:t>
      </w:r>
      <w:r w:rsidR="000131EB">
        <w:rPr>
          <w:b/>
        </w:rPr>
        <w:t>then find the coordinates of point T.</w:t>
      </w:r>
    </w:p>
    <w:p w14:paraId="3F77446F" w14:textId="7E733C22" w:rsidR="00FB0D1F" w:rsidRPr="00606D80" w:rsidRDefault="00FB0D1F" w:rsidP="00606D80">
      <w:pPr>
        <w:pStyle w:val="ListParagraph"/>
        <w:numPr>
          <w:ilvl w:val="0"/>
          <w:numId w:val="1"/>
        </w:numPr>
        <w:ind w:left="360"/>
        <w:rPr>
          <w:b/>
        </w:rPr>
      </w:pPr>
      <w:r>
        <w:t>Find the coordinate</w:t>
      </w:r>
      <w:r w:rsidR="000131EB">
        <w:t>s of</w:t>
      </w:r>
      <w:r>
        <w:t xml:space="preserve"> T that </w:t>
      </w:r>
      <w:r w:rsidR="00853701">
        <w:t>partitions</w:t>
      </w:r>
      <w:r>
        <w:t xml:space="preserve"> </w:t>
      </w:r>
      <w:proofErr w:type="gramStart"/>
      <w:r>
        <w:t>A(</w:t>
      </w:r>
      <w:proofErr w:type="gramEnd"/>
      <w:r>
        <w:t>2,</w:t>
      </w:r>
      <w:r w:rsidR="000703CC">
        <w:t xml:space="preserve"> </w:t>
      </w:r>
      <w:r>
        <w:t>3) to B(5,</w:t>
      </w:r>
      <w:r w:rsidR="000703CC">
        <w:t xml:space="preserve"> </w:t>
      </w:r>
      <w:r>
        <w:t>9)</w:t>
      </w:r>
      <w:r w:rsidR="00853701">
        <w:t xml:space="preserve"> in a 1:2 ratio</w:t>
      </w:r>
      <w:r>
        <w:t>.</w:t>
      </w:r>
    </w:p>
    <w:p w14:paraId="3A15900A" w14:textId="608C7F21" w:rsidR="00606D80" w:rsidRPr="00606D80" w:rsidRDefault="00606D80" w:rsidP="00606D80">
      <w:pPr>
        <w:pStyle w:val="ListParagraph"/>
        <w:ind w:left="360"/>
        <w:rPr>
          <w:b/>
        </w:rPr>
      </w:pPr>
      <w:r w:rsidRPr="00606D80">
        <w:rPr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2BA8E560" wp14:editId="08F606A8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1847850" cy="180022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847850" cy="1800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D9E657" w14:textId="616A238F" w:rsidR="00606D80" w:rsidRDefault="00606D80">
                            <w:r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3FE31E8F" wp14:editId="1648FE59">
                                  <wp:extent cx="1656080" cy="1656080"/>
                                  <wp:effectExtent l="0" t="0" r="1270" b="1270"/>
                                  <wp:docPr id="2" name="Picture 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7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56080" cy="165608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0;margin-top:0;width:145.5pt;height:141.75pt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" filled="f" stroked="f">
                <v:textbox>
                  <w:txbxContent>
                    <w:p w14:paraId="32D9E657" w14:textId="616A238F" w:rsidR="00606D80" w:rsidRDefault="00606D80">
                      <w:r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3FE31E8F" wp14:editId="1648FE59">
                            <wp:extent cx="1656080" cy="1656080"/>
                            <wp:effectExtent l="0" t="0" r="1270" b="1270"/>
                            <wp:docPr id="2" name="Picture 2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7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3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56080" cy="165608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14:paraId="6E0C88C2" w14:textId="77777777" w:rsidR="00606D80" w:rsidRDefault="00606D80" w:rsidP="00606D80">
      <w:pPr>
        <w:pStyle w:val="ListParagraph"/>
        <w:ind w:left="360"/>
        <w:rPr>
          <w:b/>
        </w:rPr>
      </w:pPr>
    </w:p>
    <w:p w14:paraId="4822C6FA" w14:textId="0E6F6EF4" w:rsidR="00606D80" w:rsidRDefault="00606D80" w:rsidP="00606D80">
      <w:pPr>
        <w:pStyle w:val="ListParagraph"/>
        <w:ind w:left="360"/>
        <w:rPr>
          <w:b/>
        </w:rPr>
      </w:pPr>
    </w:p>
    <w:p w14:paraId="79384374" w14:textId="77777777" w:rsidR="00606D80" w:rsidRDefault="00606D80" w:rsidP="00606D80">
      <w:pPr>
        <w:pStyle w:val="ListParagraph"/>
        <w:ind w:left="360"/>
        <w:rPr>
          <w:b/>
        </w:rPr>
      </w:pPr>
    </w:p>
    <w:p w14:paraId="7E80A2C9" w14:textId="77777777" w:rsidR="00606D80" w:rsidRDefault="00606D80" w:rsidP="00606D80">
      <w:pPr>
        <w:pStyle w:val="ListParagraph"/>
        <w:ind w:left="360"/>
        <w:rPr>
          <w:b/>
        </w:rPr>
      </w:pPr>
    </w:p>
    <w:p w14:paraId="27F1FD92" w14:textId="77777777" w:rsidR="00606D80" w:rsidRDefault="00606D80" w:rsidP="00606D80">
      <w:pPr>
        <w:pStyle w:val="ListParagraph"/>
        <w:ind w:left="360"/>
        <w:rPr>
          <w:b/>
        </w:rPr>
      </w:pPr>
    </w:p>
    <w:p w14:paraId="099989F5" w14:textId="77777777" w:rsidR="00606D80" w:rsidRDefault="00606D80" w:rsidP="00606D80">
      <w:pPr>
        <w:pStyle w:val="ListParagraph"/>
        <w:ind w:left="360"/>
        <w:rPr>
          <w:b/>
        </w:rPr>
      </w:pPr>
    </w:p>
    <w:p w14:paraId="05F30F33" w14:textId="77777777" w:rsidR="00606D80" w:rsidRDefault="00606D80" w:rsidP="00606D80">
      <w:pPr>
        <w:pStyle w:val="ListParagraph"/>
        <w:ind w:left="360"/>
        <w:rPr>
          <w:b/>
        </w:rPr>
      </w:pPr>
    </w:p>
    <w:p w14:paraId="6343F07B" w14:textId="77777777" w:rsidR="00606D80" w:rsidRDefault="00606D80" w:rsidP="00606D80">
      <w:pPr>
        <w:pStyle w:val="ListParagraph"/>
        <w:ind w:left="360"/>
        <w:rPr>
          <w:b/>
        </w:rPr>
      </w:pPr>
    </w:p>
    <w:p w14:paraId="71E76399" w14:textId="21AD66A7" w:rsidR="00606D80" w:rsidRPr="00606D80" w:rsidRDefault="00606D80" w:rsidP="00606D80">
      <w:pPr>
        <w:pStyle w:val="ListParagraph"/>
        <w:numPr>
          <w:ilvl w:val="0"/>
          <w:numId w:val="1"/>
        </w:numPr>
        <w:ind w:left="360"/>
        <w:rPr>
          <w:b/>
        </w:rPr>
      </w:pPr>
      <w:r w:rsidRPr="00606D80">
        <w:rPr>
          <w:b/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5E7E7BD" wp14:editId="45E0755E">
                <wp:simplePos x="0" y="0"/>
                <wp:positionH relativeFrom="column">
                  <wp:posOffset>2312670</wp:posOffset>
                </wp:positionH>
                <wp:positionV relativeFrom="paragraph">
                  <wp:posOffset>85090</wp:posOffset>
                </wp:positionV>
                <wp:extent cx="1990725" cy="1790700"/>
                <wp:effectExtent l="0" t="0" r="0" b="0"/>
                <wp:wrapNone/>
                <wp:docPr id="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90725" cy="17907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A2C55E" w14:textId="34209F38" w:rsidR="00606D80" w:rsidRDefault="00606D80" w:rsidP="00606D80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6F4510CF" wp14:editId="5F70D556">
                                  <wp:extent cx="1685925" cy="1685925"/>
                                  <wp:effectExtent l="0" t="0" r="9525" b="9525"/>
                                  <wp:docPr id="4" name="Picture 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4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685925" cy="16859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F5D597D" w14:textId="0414FC53" w:rsidR="00606D80" w:rsidRDefault="00606D8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182.1pt;margin-top:6.7pt;width:156.75pt;height:14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" filled="f" stroked="f">
                <v:textbox>
                  <w:txbxContent>
                    <w:p w14:paraId="47A2C55E" w14:textId="34209F38" w:rsidR="00606D80" w:rsidRDefault="00606D80" w:rsidP="00606D80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6F4510CF" wp14:editId="5F70D556">
                            <wp:extent cx="1685925" cy="1685925"/>
                            <wp:effectExtent l="0" t="0" r="9525" b="9525"/>
                            <wp:docPr id="4" name="Picture 4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9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685925" cy="168592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2F5D597D" w14:textId="0414FC53" w:rsidR="00606D80" w:rsidRDefault="00606D80"/>
                  </w:txbxContent>
                </v:textbox>
              </v:shape>
            </w:pict>
          </mc:Fallback>
        </mc:AlternateContent>
      </w:r>
      <w:r w:rsidR="00FB0D1F">
        <w:t>Find the coordinate</w:t>
      </w:r>
      <w:r w:rsidR="000131EB">
        <w:t>s of</w:t>
      </w:r>
      <w:r w:rsidR="00FB0D1F">
        <w:t xml:space="preserve"> </w:t>
      </w:r>
      <w:r w:rsidR="000703CC">
        <w:t xml:space="preserve">T that </w:t>
      </w:r>
      <w:r w:rsidR="00853701">
        <w:t>partitions</w:t>
      </w:r>
      <w:r w:rsidR="000703CC">
        <w:t xml:space="preserve"> </w:t>
      </w:r>
      <w:proofErr w:type="gramStart"/>
      <w:r w:rsidR="000703CC">
        <w:t>A(</w:t>
      </w:r>
      <w:proofErr w:type="gramEnd"/>
      <w:r w:rsidR="000703CC">
        <w:t>1, 4) to B(7, 13)</w:t>
      </w:r>
      <w:r w:rsidR="00853701">
        <w:t xml:space="preserve"> in a 1;2 ratio</w:t>
      </w:r>
      <w:r w:rsidR="000703CC">
        <w:t>.</w:t>
      </w:r>
    </w:p>
    <w:p w14:paraId="589ABAD1" w14:textId="1EA8FAD3" w:rsidR="00606D80" w:rsidRDefault="00606D80" w:rsidP="00606D80">
      <w:pPr>
        <w:rPr>
          <w:b/>
        </w:rPr>
      </w:pPr>
    </w:p>
    <w:p w14:paraId="01E489FC" w14:textId="77777777" w:rsidR="00606D80" w:rsidRDefault="00606D80" w:rsidP="00606D80">
      <w:pPr>
        <w:rPr>
          <w:b/>
        </w:rPr>
      </w:pPr>
    </w:p>
    <w:p w14:paraId="378E3C19" w14:textId="77777777" w:rsidR="00606D80" w:rsidRDefault="00606D80" w:rsidP="00606D80">
      <w:pPr>
        <w:rPr>
          <w:b/>
        </w:rPr>
      </w:pPr>
    </w:p>
    <w:p w14:paraId="66A463B9" w14:textId="77777777" w:rsidR="00606D80" w:rsidRDefault="00606D80" w:rsidP="00606D80">
      <w:pPr>
        <w:rPr>
          <w:b/>
        </w:rPr>
      </w:pPr>
    </w:p>
    <w:p w14:paraId="3EF64608" w14:textId="77777777" w:rsidR="00606D80" w:rsidRPr="00606D80" w:rsidRDefault="00606D80" w:rsidP="00606D80">
      <w:pPr>
        <w:pStyle w:val="ListParagraph"/>
        <w:ind w:left="360"/>
        <w:rPr>
          <w:b/>
        </w:rPr>
      </w:pPr>
    </w:p>
    <w:p w14:paraId="71743F29" w14:textId="57E96E43" w:rsidR="000703CC" w:rsidRPr="00606D80" w:rsidRDefault="000703CC" w:rsidP="00606D80">
      <w:pPr>
        <w:pStyle w:val="ListParagraph"/>
        <w:numPr>
          <w:ilvl w:val="0"/>
          <w:numId w:val="1"/>
        </w:numPr>
        <w:ind w:left="360"/>
        <w:rPr>
          <w:b/>
        </w:rPr>
      </w:pPr>
      <w:r>
        <w:t>Find the coordinate</w:t>
      </w:r>
      <w:r w:rsidR="000131EB">
        <w:t>s of</w:t>
      </w:r>
      <w:r>
        <w:t xml:space="preserve"> T that </w:t>
      </w:r>
      <w:r w:rsidR="00853701">
        <w:t>partitions</w:t>
      </w:r>
      <w:r>
        <w:t xml:space="preserve"> </w:t>
      </w:r>
      <w:proofErr w:type="gramStart"/>
      <w:r>
        <w:t>A(</w:t>
      </w:r>
      <w:proofErr w:type="gramEnd"/>
      <w:r>
        <w:t>-2, 1) to B(8, 11)</w:t>
      </w:r>
      <w:r w:rsidR="00853701">
        <w:t xml:space="preserve"> in a 2:3 ratio</w:t>
      </w:r>
      <w:r>
        <w:t>.</w:t>
      </w:r>
    </w:p>
    <w:p w14:paraId="08E965C5" w14:textId="3877568D" w:rsidR="00606D80" w:rsidRPr="000703CC" w:rsidRDefault="00606D80" w:rsidP="00606D80">
      <w:pPr>
        <w:pStyle w:val="ListParagraph"/>
        <w:ind w:left="360"/>
        <w:rPr>
          <w:b/>
        </w:rPr>
      </w:pPr>
      <w:r w:rsidRPr="00606D80">
        <w:rPr>
          <w:b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C2AEFD1" wp14:editId="6FFA9E3B">
                <wp:simplePos x="0" y="0"/>
                <wp:positionH relativeFrom="column">
                  <wp:posOffset>2265045</wp:posOffset>
                </wp:positionH>
                <wp:positionV relativeFrom="paragraph">
                  <wp:posOffset>78105</wp:posOffset>
                </wp:positionV>
                <wp:extent cx="2165350" cy="1905000"/>
                <wp:effectExtent l="0" t="0" r="0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65350" cy="1905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DE98B8" w14:textId="69F61213" w:rsidR="00606D80" w:rsidRDefault="00606D80" w:rsidP="00606D80">
                            <w:pPr>
                              <w:autoSpaceDE w:val="0"/>
                              <w:autoSpaceDN w:val="0"/>
                              <w:adjustRightInd w:val="0"/>
                              <w:spacing w:after="0" w:line="240" w:lineRule="auto"/>
                              <w:rPr>
                                <w:rFonts w:ascii="Times New Roman" w:hAnsi="Times New Roman" w:cs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noProof/>
                                <w:sz w:val="24"/>
                                <w:szCs w:val="24"/>
                              </w:rPr>
                              <w:drawing>
                                <wp:inline distT="0" distB="0" distL="0" distR="0" wp14:anchorId="32868D11" wp14:editId="3BD25A42">
                                  <wp:extent cx="1857375" cy="1857375"/>
                                  <wp:effectExtent l="0" t="0" r="9525" b="9525"/>
                                  <wp:docPr id="6" name="Picture 6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857375" cy="185737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5CDA3E98" w14:textId="5B79C7E2" w:rsidR="00606D80" w:rsidRDefault="00606D8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8" type="#_x0000_t202" style="position:absolute;left:0;text-align:left;margin-left:178.35pt;margin-top:6.15pt;width:170.5pt;height:150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" filled="f" stroked="f">
                <v:textbox>
                  <w:txbxContent>
                    <w:p w14:paraId="6EDE98B8" w14:textId="69F61213" w:rsidR="00606D80" w:rsidRDefault="00606D80" w:rsidP="00606D80">
                      <w:pPr>
                        <w:autoSpaceDE w:val="0"/>
                        <w:autoSpaceDN w:val="0"/>
                        <w:adjustRightInd w:val="0"/>
                        <w:spacing w:after="0" w:line="240" w:lineRule="auto"/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noProof/>
                          <w:sz w:val="24"/>
                          <w:szCs w:val="24"/>
                        </w:rPr>
                        <w:drawing>
                          <wp:inline distT="0" distB="0" distL="0" distR="0" wp14:anchorId="32868D11" wp14:editId="3BD25A42">
                            <wp:extent cx="1857375" cy="1857375"/>
                            <wp:effectExtent l="0" t="0" r="9525" b="9525"/>
                            <wp:docPr id="6" name="Picture 6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7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857375" cy="185737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5CDA3E98" w14:textId="5B79C7E2" w:rsidR="00606D80" w:rsidRDefault="00606D80"/>
                  </w:txbxContent>
                </v:textbox>
              </v:shape>
            </w:pict>
          </mc:Fallback>
        </mc:AlternateContent>
      </w:r>
    </w:p>
    <w:p w14:paraId="6E9720A1" w14:textId="62A03DFF" w:rsidR="00606D80" w:rsidRPr="000703CC" w:rsidRDefault="00606D80" w:rsidP="00606D80">
      <w:pPr>
        <w:pStyle w:val="ListParagraph"/>
        <w:ind w:left="360"/>
        <w:rPr>
          <w:b/>
        </w:rPr>
      </w:pPr>
    </w:p>
    <w:p w14:paraId="19F50A06" w14:textId="4D280BC1" w:rsidR="008C4ED2" w:rsidRPr="008C4ED2" w:rsidRDefault="008C4ED2" w:rsidP="00606D80">
      <w:pPr>
        <w:pStyle w:val="ListParagraph"/>
        <w:ind w:left="360"/>
        <w:rPr>
          <w:b/>
        </w:rPr>
      </w:pPr>
    </w:p>
    <w:sectPr w:rsidR="008C4ED2" w:rsidRPr="008C4ED2" w:rsidSect="000131EB">
      <w:headerReference w:type="default" r:id="rId18"/>
      <w:pgSz w:w="12240" w:h="15840"/>
      <w:pgMar w:top="1008" w:right="1008" w:bottom="1008" w:left="1008" w:header="576" w:footer="57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0BBB9ADE" w14:textId="77777777" w:rsidR="008C4ED2" w:rsidRDefault="008C4ED2" w:rsidP="00E15BA0">
      <w:pPr>
        <w:spacing w:after="0" w:line="240" w:lineRule="auto"/>
      </w:pPr>
      <w:r>
        <w:separator/>
      </w:r>
    </w:p>
  </w:endnote>
  <w:endnote w:type="continuationSeparator" w:id="0">
    <w:p w14:paraId="691170A0" w14:textId="77777777" w:rsidR="008C4ED2" w:rsidRDefault="008C4ED2" w:rsidP="00E15BA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92F97B4" w14:textId="77777777" w:rsidR="008C4ED2" w:rsidRDefault="008C4ED2" w:rsidP="00E15BA0">
      <w:pPr>
        <w:spacing w:after="0" w:line="240" w:lineRule="auto"/>
      </w:pPr>
      <w:r>
        <w:separator/>
      </w:r>
    </w:p>
  </w:footnote>
  <w:footnote w:type="continuationSeparator" w:id="0">
    <w:p w14:paraId="11F77349" w14:textId="77777777" w:rsidR="008C4ED2" w:rsidRDefault="008C4ED2" w:rsidP="00E15BA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908C619" w14:textId="375589C9" w:rsidR="00606D80" w:rsidRDefault="00606D80" w:rsidP="00606D80">
    <w:pPr>
      <w:pStyle w:val="Header"/>
      <w:tabs>
        <w:tab w:val="clear" w:pos="8640"/>
        <w:tab w:val="right" w:pos="10260"/>
      </w:tabs>
      <w:rPr>
        <w:rFonts w:ascii="Century Gothic" w:hAnsi="Century Gothic"/>
        <w:sz w:val="20"/>
        <w:szCs w:val="20"/>
      </w:rPr>
    </w:pPr>
    <w:r>
      <w:rPr>
        <w:rFonts w:ascii="Century Gothic" w:hAnsi="Century Gothic"/>
        <w:sz w:val="16"/>
        <w:szCs w:val="16"/>
      </w:rPr>
      <w:t>Coordinate Algebra</w:t>
    </w:r>
    <w:r>
      <w:rPr>
        <w:rFonts w:ascii="Century Gothic" w:hAnsi="Century Gothic"/>
        <w:sz w:val="16"/>
        <w:szCs w:val="16"/>
      </w:rPr>
      <w:tab/>
      <w:t xml:space="preserve">                                   Unit 6</w:t>
    </w:r>
    <w:r>
      <w:rPr>
        <w:rFonts w:ascii="Century Gothic" w:hAnsi="Century Gothic"/>
        <w:sz w:val="20"/>
        <w:szCs w:val="20"/>
      </w:rPr>
      <w:t xml:space="preserve"> </w:t>
    </w:r>
    <w:r>
      <w:rPr>
        <w:rFonts w:ascii="Century Gothic" w:hAnsi="Century Gothic"/>
        <w:sz w:val="20"/>
        <w:szCs w:val="20"/>
      </w:rPr>
      <w:tab/>
    </w:r>
    <w:r>
      <w:rPr>
        <w:rFonts w:ascii="Century Gothic" w:hAnsi="Century Gothic"/>
        <w:sz w:val="16"/>
        <w:szCs w:val="16"/>
      </w:rPr>
      <w:t xml:space="preserve">Partitioning Segments </w:t>
    </w:r>
    <w:r w:rsidR="00D07AF5">
      <w:rPr>
        <w:rFonts w:ascii="Century Gothic" w:hAnsi="Century Gothic"/>
        <w:sz w:val="16"/>
        <w:szCs w:val="16"/>
      </w:rPr>
      <w:t xml:space="preserve">HW </w:t>
    </w:r>
    <w:r>
      <w:rPr>
        <w:rFonts w:ascii="Century Gothic" w:hAnsi="Century Gothic"/>
        <w:sz w:val="16"/>
        <w:szCs w:val="16"/>
      </w:rPr>
      <w:t>– Day 69</w:t>
    </w:r>
  </w:p>
  <w:p w14:paraId="5F78D30E" w14:textId="40618A70" w:rsidR="008C4ED2" w:rsidRPr="00606D80" w:rsidRDefault="008C4ED2" w:rsidP="00606D8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F52100"/>
    <w:multiLevelType w:val="hybridMultilevel"/>
    <w:tmpl w:val="5506230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B0D1F"/>
    <w:rsid w:val="000131EB"/>
    <w:rsid w:val="00053769"/>
    <w:rsid w:val="000703CC"/>
    <w:rsid w:val="00395CEE"/>
    <w:rsid w:val="005C5E53"/>
    <w:rsid w:val="00606D80"/>
    <w:rsid w:val="00853701"/>
    <w:rsid w:val="008C4ED2"/>
    <w:rsid w:val="00BA3E7C"/>
    <w:rsid w:val="00D07AF5"/>
    <w:rsid w:val="00D901E2"/>
    <w:rsid w:val="00E15372"/>
    <w:rsid w:val="00E15BA0"/>
    <w:rsid w:val="00E47C06"/>
    <w:rsid w:val="00EF0B80"/>
    <w:rsid w:val="00FB0D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8"/>
    <o:shapelayout v:ext="edit">
      <o:idmap v:ext="edit" data="1"/>
    </o:shapelayout>
  </w:shapeDefaults>
  <w:decimalSymbol w:val="."/>
  <w:listSeparator w:val=","/>
  <w14:docId w14:val="2E569E99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606D80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B0D1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0D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0D1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E15BA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E15BA0"/>
  </w:style>
  <w:style w:type="paragraph" w:styleId="Footer">
    <w:name w:val="footer"/>
    <w:basedOn w:val="Normal"/>
    <w:link w:val="FooterChar"/>
    <w:uiPriority w:val="99"/>
    <w:unhideWhenUsed/>
    <w:rsid w:val="00E15BA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5BA0"/>
  </w:style>
  <w:style w:type="character" w:customStyle="1" w:styleId="Heading3Char">
    <w:name w:val="Heading 3 Char"/>
    <w:basedOn w:val="DefaultParagraphFont"/>
    <w:link w:val="Heading3"/>
    <w:rsid w:val="00606D80"/>
    <w:rPr>
      <w:rFonts w:ascii="Times New Roman" w:eastAsia="Times New Roman" w:hAnsi="Times New Roman" w:cs="Times New Roman"/>
      <w:b/>
      <w:bCs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3">
    <w:name w:val="heading 3"/>
    <w:basedOn w:val="Normal"/>
    <w:next w:val="Normal"/>
    <w:link w:val="Heading3Char"/>
    <w:qFormat/>
    <w:rsid w:val="00606D80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B0D1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FB0D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B0D1F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E15BA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E15BA0"/>
  </w:style>
  <w:style w:type="paragraph" w:styleId="Footer">
    <w:name w:val="footer"/>
    <w:basedOn w:val="Normal"/>
    <w:link w:val="FooterChar"/>
    <w:uiPriority w:val="99"/>
    <w:unhideWhenUsed/>
    <w:rsid w:val="00E15BA0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5BA0"/>
  </w:style>
  <w:style w:type="character" w:customStyle="1" w:styleId="Heading3Char">
    <w:name w:val="Heading 3 Char"/>
    <w:basedOn w:val="DefaultParagraphFont"/>
    <w:link w:val="Heading3"/>
    <w:rsid w:val="00606D80"/>
    <w:rPr>
      <w:rFonts w:ascii="Times New Roman" w:eastAsia="Times New Roman" w:hAnsi="Times New Roman" w:cs="Times New Roman"/>
      <w:b/>
      <w:bCs/>
      <w:sz w:val="24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84534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image" Target="media/image40.wmf"/><Relationship Id="rId18" Type="http://schemas.openxmlformats.org/officeDocument/2006/relationships/header" Target="header1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60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image" Target="media/image50.wmf"/><Relationship Id="rId10" Type="http://schemas.openxmlformats.org/officeDocument/2006/relationships/image" Target="media/image2.e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85</Words>
  <Characters>1059</Characters>
  <Application>Microsoft Office Word</Application>
  <DocSecurity>4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gle, Keshia</dc:creator>
  <cp:lastModifiedBy>Emily Freeman</cp:lastModifiedBy>
  <cp:revision>2</cp:revision>
  <cp:lastPrinted>2012-10-26T11:01:00Z</cp:lastPrinted>
  <dcterms:created xsi:type="dcterms:W3CDTF">2012-11-16T14:23:00Z</dcterms:created>
  <dcterms:modified xsi:type="dcterms:W3CDTF">2012-11-16T14:23:00Z</dcterms:modified>
</cp:coreProperties>
</file>